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221D98" w14:textId="77777777" w:rsidR="004E3CE0" w:rsidRDefault="004E3CE0" w:rsidP="00A52834">
      <w:pPr>
        <w:widowControl/>
        <w:jc w:val="left"/>
        <w:rPr>
          <w:rFonts w:ascii="宋体" w:hAnsi="宋体" w:cs="宋体" w:hint="eastAsia"/>
          <w:kern w:val="0"/>
          <w:szCs w:val="24"/>
        </w:rPr>
      </w:pPr>
    </w:p>
    <w:p w14:paraId="062D2CBD" w14:textId="07A69447" w:rsidR="00A52834" w:rsidRPr="00A52834" w:rsidRDefault="00A52834" w:rsidP="00A52834">
      <w:pPr>
        <w:widowControl/>
        <w:jc w:val="left"/>
        <w:rPr>
          <w:rFonts w:ascii="宋体" w:hAnsi="宋体" w:cs="宋体"/>
          <w:kern w:val="0"/>
          <w:szCs w:val="24"/>
        </w:rPr>
      </w:pPr>
    </w:p>
    <w:p w14:paraId="5173A2D5" w14:textId="5C3A96F9" w:rsidR="00A52834" w:rsidRDefault="00A52834" w:rsidP="00A52834">
      <w:pPr>
        <w:widowControl/>
        <w:jc w:val="left"/>
        <w:rPr>
          <w:rFonts w:ascii="宋体" w:hAnsi="宋体" w:cs="宋体"/>
          <w:kern w:val="0"/>
          <w:szCs w:val="24"/>
        </w:rPr>
      </w:pPr>
    </w:p>
    <w:p w14:paraId="4EBEC73E" w14:textId="07EE67E0" w:rsidR="00A52834" w:rsidRDefault="00A52834" w:rsidP="00A52834">
      <w:pPr>
        <w:widowControl/>
        <w:jc w:val="left"/>
        <w:rPr>
          <w:rFonts w:ascii="宋体" w:hAnsi="宋体" w:cs="宋体"/>
          <w:kern w:val="0"/>
          <w:szCs w:val="24"/>
        </w:rPr>
      </w:pPr>
    </w:p>
    <w:p w14:paraId="28B572F9" w14:textId="77777777" w:rsidR="00CA2821" w:rsidRDefault="00CA2821" w:rsidP="00CA2821">
      <w:pPr>
        <w:widowControl/>
        <w:jc w:val="left"/>
        <w:rPr>
          <w:rFonts w:ascii="宋体" w:hAnsi="宋体" w:cs="宋体"/>
          <w:kern w:val="0"/>
          <w:szCs w:val="24"/>
        </w:rPr>
      </w:pPr>
    </w:p>
    <w:p w14:paraId="54087C3E" w14:textId="77777777" w:rsidR="00CA2821" w:rsidRDefault="00CA2821" w:rsidP="00CA2821">
      <w:pPr>
        <w:widowControl/>
        <w:jc w:val="left"/>
        <w:rPr>
          <w:rFonts w:ascii="宋体" w:hAnsi="宋体" w:cs="宋体"/>
          <w:kern w:val="0"/>
          <w:szCs w:val="24"/>
        </w:rPr>
      </w:pPr>
    </w:p>
    <w:p w14:paraId="649342CB" w14:textId="77777777" w:rsidR="00CA2821" w:rsidRDefault="00CA2821" w:rsidP="00CA2821">
      <w:pPr>
        <w:widowControl/>
        <w:jc w:val="left"/>
        <w:rPr>
          <w:rFonts w:ascii="宋体" w:hAnsi="宋体" w:cs="宋体"/>
          <w:kern w:val="0"/>
          <w:szCs w:val="24"/>
        </w:rPr>
      </w:pPr>
    </w:p>
    <w:p w14:paraId="007651A6" w14:textId="27440403" w:rsidR="00CA2821" w:rsidRDefault="00CA2821" w:rsidP="00CA2821">
      <w:pPr>
        <w:widowControl/>
        <w:ind w:firstLineChars="1000" w:firstLine="2400"/>
        <w:jc w:val="left"/>
        <w:rPr>
          <w:rFonts w:ascii="宋体" w:hAnsi="宋体" w:cs="宋体"/>
          <w:kern w:val="0"/>
          <w:szCs w:val="24"/>
        </w:rPr>
      </w:pPr>
    </w:p>
    <w:p w14:paraId="5626EFFF" w14:textId="77777777" w:rsidR="00CA2821" w:rsidRDefault="00CA2821" w:rsidP="00CA2821">
      <w:pPr>
        <w:widowControl/>
        <w:jc w:val="left"/>
        <w:rPr>
          <w:rFonts w:ascii="宋体" w:hAnsi="宋体" w:cs="宋体"/>
          <w:kern w:val="0"/>
          <w:szCs w:val="24"/>
        </w:rPr>
      </w:pPr>
    </w:p>
    <w:p w14:paraId="2ED1E74D" w14:textId="77777777" w:rsidR="00CA2821" w:rsidRDefault="00CA2821" w:rsidP="00CA2821">
      <w:pPr>
        <w:pStyle w:val="AMDisplayEquation"/>
      </w:pPr>
      <w:r>
        <w:tab/>
      </w:r>
      <w:r w:rsidRPr="00CA2821">
        <w:rPr>
          <w:position w:val="-60"/>
        </w:rPr>
        <w:object w:dxaOrig="1420" w:dyaOrig="1320" w14:anchorId="7D6813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70.8pt;height:66pt" o:ole="">
            <v:imagedata r:id="rId4" o:title=""/>
          </v:shape>
          <o:OLEObject Type="Embed" ProgID="Equation.DSMT4" ShapeID="_x0000_i1054" DrawAspect="Content" ObjectID="_1685129500" r:id="rId5"/>
        </w:object>
      </w:r>
      <w:r>
        <w:rPr>
          <w:rFonts w:hint="eastAsia"/>
        </w:rPr>
        <w:t>初值</w:t>
      </w:r>
      <w:r w:rsidRPr="00CA2821">
        <w:rPr>
          <w:position w:val="-30"/>
        </w:rPr>
        <w:object w:dxaOrig="980" w:dyaOrig="720" w14:anchorId="1CB361A3">
          <v:shape id="_x0000_i1055" type="#_x0000_t75" style="width:49.2pt;height:36pt" o:ole="">
            <v:imagedata r:id="rId6" o:title=""/>
          </v:shape>
          <o:OLEObject Type="Embed" ProgID="Equation.DSMT4" ShapeID="_x0000_i1055" DrawAspect="Content" ObjectID="_1685129501" r:id="rId7"/>
        </w:object>
      </w:r>
    </w:p>
    <w:p w14:paraId="45A335DC" w14:textId="77777777" w:rsidR="00CA2821" w:rsidRDefault="00CA2821" w:rsidP="00CA2821">
      <w:pPr>
        <w:widowControl/>
        <w:jc w:val="left"/>
        <w:rPr>
          <w:rFonts w:ascii="宋体" w:hAnsi="宋体" w:cs="宋体"/>
          <w:kern w:val="0"/>
          <w:szCs w:val="24"/>
        </w:rPr>
      </w:pPr>
    </w:p>
    <w:p w14:paraId="6013A163" w14:textId="77777777" w:rsidR="00A52834" w:rsidRDefault="00A52834" w:rsidP="00A52834">
      <w:pPr>
        <w:widowControl/>
        <w:jc w:val="left"/>
        <w:rPr>
          <w:rFonts w:ascii="宋体" w:hAnsi="宋体" w:cs="宋体" w:hint="eastAsia"/>
          <w:kern w:val="0"/>
          <w:szCs w:val="24"/>
        </w:rPr>
      </w:pPr>
    </w:p>
    <w:p w14:paraId="3C906BAD" w14:textId="77777777" w:rsidR="00A52834" w:rsidRDefault="00A52834" w:rsidP="00A52834">
      <w:pPr>
        <w:widowControl/>
        <w:jc w:val="left"/>
        <w:rPr>
          <w:rFonts w:ascii="宋体" w:hAnsi="宋体" w:cs="宋体"/>
          <w:kern w:val="0"/>
          <w:szCs w:val="24"/>
        </w:rPr>
      </w:pPr>
    </w:p>
    <w:p w14:paraId="647602F9" w14:textId="3CD641B7" w:rsidR="00A52834" w:rsidRPr="00A52834" w:rsidRDefault="00A52834" w:rsidP="00A52834">
      <w:pPr>
        <w:widowControl/>
        <w:jc w:val="left"/>
        <w:rPr>
          <w:rFonts w:ascii="宋体" w:hAnsi="宋体" w:cs="宋体"/>
          <w:kern w:val="0"/>
          <w:szCs w:val="24"/>
        </w:rPr>
      </w:pPr>
    </w:p>
    <w:p w14:paraId="7C6088C8" w14:textId="6C2348D3" w:rsidR="00E74D22" w:rsidRDefault="00E74D22"/>
    <w:p w14:paraId="20ADBC24" w14:textId="441783B9" w:rsidR="00A52834" w:rsidRDefault="00A52834"/>
    <w:p w14:paraId="58ED5538" w14:textId="38AEE562" w:rsidR="00A52834" w:rsidRPr="00A52834" w:rsidRDefault="00A52834" w:rsidP="00A52834">
      <w:pPr>
        <w:widowControl/>
        <w:jc w:val="left"/>
        <w:rPr>
          <w:rFonts w:ascii="宋体" w:hAnsi="宋体" w:cs="宋体"/>
          <w:kern w:val="0"/>
          <w:szCs w:val="24"/>
        </w:rPr>
      </w:pPr>
    </w:p>
    <w:p w14:paraId="55253775" w14:textId="0FCD68E3" w:rsidR="00A52834" w:rsidRDefault="00A52834"/>
    <w:p w14:paraId="563D76B9" w14:textId="0F008222" w:rsidR="00A52834" w:rsidRDefault="00A52834"/>
    <w:p w14:paraId="218D0D8C" w14:textId="3B4D7A5E" w:rsidR="00A52834" w:rsidRDefault="00A52834"/>
    <w:p w14:paraId="265C3F11" w14:textId="3BEC3DA0" w:rsidR="00A52834" w:rsidRDefault="00A52834"/>
    <w:p w14:paraId="710503C8" w14:textId="686EF5A2" w:rsidR="00A52834" w:rsidRDefault="00A52834"/>
    <w:p w14:paraId="03D229F0" w14:textId="309F86BF" w:rsidR="00A52834" w:rsidRDefault="00A52834"/>
    <w:p w14:paraId="73012DD1" w14:textId="0F47A25D" w:rsidR="00A52834" w:rsidRDefault="00A52834"/>
    <w:p w14:paraId="4A2C91F1" w14:textId="77777777" w:rsidR="00A52834" w:rsidRDefault="00A52834">
      <w:pPr>
        <w:rPr>
          <w:rFonts w:hint="eastAsia"/>
        </w:rPr>
      </w:pPr>
    </w:p>
    <w:sectPr w:rsidR="00A5283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3EB8"/>
    <w:rsid w:val="00184160"/>
    <w:rsid w:val="002778A6"/>
    <w:rsid w:val="003C4E03"/>
    <w:rsid w:val="004E3CE0"/>
    <w:rsid w:val="00567B79"/>
    <w:rsid w:val="006C3EB8"/>
    <w:rsid w:val="00A52834"/>
    <w:rsid w:val="00A75302"/>
    <w:rsid w:val="00C92E50"/>
    <w:rsid w:val="00CA2821"/>
    <w:rsid w:val="00E74D22"/>
    <w:rsid w:val="00F21F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5D0844"/>
  <w15:chartTrackingRefBased/>
  <w15:docId w15:val="{B4DF050D-5E98-46A8-A791-FDC999C03A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1FDD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F21FD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21FDD"/>
    <w:rPr>
      <w:rFonts w:eastAsia="宋体"/>
      <w:b/>
      <w:bCs/>
      <w:kern w:val="44"/>
      <w:sz w:val="44"/>
      <w:szCs w:val="44"/>
    </w:rPr>
  </w:style>
  <w:style w:type="paragraph" w:customStyle="1" w:styleId="AMDisplayEquation">
    <w:name w:val="AMDisplayEquation"/>
    <w:basedOn w:val="a"/>
    <w:next w:val="a"/>
    <w:link w:val="AMDisplayEquation0"/>
    <w:rsid w:val="00CA2821"/>
    <w:pPr>
      <w:widowControl/>
      <w:tabs>
        <w:tab w:val="center" w:pos="4160"/>
        <w:tab w:val="right" w:pos="8300"/>
      </w:tabs>
      <w:jc w:val="left"/>
    </w:pPr>
    <w:rPr>
      <w:rFonts w:ascii="宋体" w:hAnsi="宋体" w:cs="宋体"/>
      <w:kern w:val="0"/>
      <w:szCs w:val="24"/>
    </w:rPr>
  </w:style>
  <w:style w:type="character" w:customStyle="1" w:styleId="AMDisplayEquation0">
    <w:name w:val="AMDisplayEquation 字符"/>
    <w:basedOn w:val="a0"/>
    <w:link w:val="AMDisplayEquation"/>
    <w:rsid w:val="00CA2821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05508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810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272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6996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649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81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1</Pages>
  <Words>12</Words>
  <Characters>70</Characters>
  <Application>Microsoft Office Word</Application>
  <DocSecurity>0</DocSecurity>
  <Lines>1</Lines>
  <Paragraphs>1</Paragraphs>
  <ScaleCrop>false</ScaleCrop>
  <Company/>
  <LinksUpToDate>false</LinksUpToDate>
  <CharactersWithSpaces>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华龙</dc:creator>
  <cp:keywords/>
  <dc:description/>
  <cp:lastModifiedBy>李 华龙</cp:lastModifiedBy>
  <cp:revision>5</cp:revision>
  <dcterms:created xsi:type="dcterms:W3CDTF">2021-06-13T12:50:00Z</dcterms:created>
  <dcterms:modified xsi:type="dcterms:W3CDTF">2021-06-13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